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2B118A" w14:textId="77777777" w:rsidR="000F315E" w:rsidRPr="002062D0" w:rsidRDefault="002062D0" w:rsidP="009F6AC2">
      <w:pPr>
        <w:jc w:val="center"/>
        <w:rPr>
          <w:sz w:val="32"/>
          <w:szCs w:val="32"/>
        </w:rPr>
      </w:pPr>
      <w:r w:rsidRPr="002062D0">
        <w:rPr>
          <w:sz w:val="32"/>
          <w:szCs w:val="32"/>
        </w:rPr>
        <w:t>Varmefyldeopgaver</w:t>
      </w:r>
    </w:p>
    <w:p w14:paraId="2D4C98BA" w14:textId="77777777" w:rsidR="002062D0" w:rsidRDefault="002062D0"/>
    <w:tbl>
      <w:tblPr>
        <w:tblStyle w:val="Tabel-Gitter"/>
        <w:tblW w:w="0" w:type="auto"/>
        <w:jc w:val="center"/>
        <w:tblLook w:val="04A0" w:firstRow="1" w:lastRow="0" w:firstColumn="1" w:lastColumn="0" w:noHBand="0" w:noVBand="1"/>
      </w:tblPr>
      <w:tblGrid>
        <w:gridCol w:w="1838"/>
      </w:tblGrid>
      <w:tr w:rsidR="002062D0" w:rsidRPr="00D01A1A" w14:paraId="298712E0" w14:textId="77777777" w:rsidTr="002062D0">
        <w:trPr>
          <w:jc w:val="center"/>
        </w:trPr>
        <w:tc>
          <w:tcPr>
            <w:tcW w:w="1838" w:type="dxa"/>
          </w:tcPr>
          <w:p w14:paraId="6E8BD6E2" w14:textId="77777777" w:rsidR="002062D0" w:rsidRPr="00D01A1A" w:rsidRDefault="002062D0">
            <w:pPr>
              <w:rPr>
                <w:sz w:val="28"/>
                <w:szCs w:val="28"/>
              </w:rPr>
            </w:pPr>
            <w:r w:rsidRPr="00D01A1A">
              <w:rPr>
                <w:sz w:val="28"/>
                <w:szCs w:val="28"/>
              </w:rPr>
              <w:t xml:space="preserve">         </w:t>
            </w:r>
            <w:r w:rsidRPr="00D01A1A">
              <w:rPr>
                <w:position w:val="-6"/>
                <w:sz w:val="28"/>
                <w:szCs w:val="28"/>
              </w:rPr>
              <w:object w:dxaOrig="1320" w:dyaOrig="279" w14:anchorId="7F7D4F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14.5pt" o:ole="">
                  <v:imagedata r:id="rId5" o:title=""/>
                </v:shape>
                <o:OLEObject Type="Embed" ProgID="Equation.DSMT4" ShapeID="_x0000_i1025" DrawAspect="Content" ObjectID="_1792831185" r:id="rId6"/>
              </w:object>
            </w:r>
          </w:p>
          <w:p w14:paraId="05BF889A" w14:textId="77777777" w:rsidR="002062D0" w:rsidRPr="00D01A1A" w:rsidRDefault="002062D0">
            <w:pPr>
              <w:rPr>
                <w:sz w:val="28"/>
                <w:szCs w:val="28"/>
              </w:rPr>
            </w:pPr>
          </w:p>
          <w:p w14:paraId="1FE83006" w14:textId="77777777" w:rsidR="002062D0" w:rsidRPr="00D01A1A" w:rsidRDefault="002062D0">
            <w:pPr>
              <w:rPr>
                <w:sz w:val="28"/>
                <w:szCs w:val="28"/>
              </w:rPr>
            </w:pPr>
          </w:p>
        </w:tc>
      </w:tr>
    </w:tbl>
    <w:p w14:paraId="3DEBD3CC" w14:textId="77777777" w:rsidR="002062D0" w:rsidRPr="00D01A1A" w:rsidRDefault="002062D0">
      <w:pPr>
        <w:rPr>
          <w:sz w:val="28"/>
          <w:szCs w:val="28"/>
        </w:rPr>
      </w:pPr>
    </w:p>
    <w:p w14:paraId="1B290A56" w14:textId="77777777" w:rsidR="002062D0" w:rsidRPr="00D01A1A" w:rsidRDefault="002062D0">
      <w:pPr>
        <w:rPr>
          <w:sz w:val="28"/>
          <w:szCs w:val="28"/>
        </w:rPr>
      </w:pPr>
    </w:p>
    <w:p w14:paraId="107E34D3" w14:textId="77777777" w:rsidR="002062D0" w:rsidRPr="00D01A1A" w:rsidRDefault="002062D0" w:rsidP="002062D0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D01A1A">
        <w:rPr>
          <w:sz w:val="28"/>
          <w:szCs w:val="28"/>
        </w:rPr>
        <w:t>12 kg ethanol opvarmes fra 20</w:t>
      </w:r>
      <w:r w:rsidRPr="00D01A1A">
        <w:rPr>
          <w:sz w:val="28"/>
          <w:szCs w:val="28"/>
          <w:vertAlign w:val="superscript"/>
        </w:rPr>
        <w:t>o</w:t>
      </w:r>
      <w:r w:rsidRPr="00D01A1A">
        <w:rPr>
          <w:sz w:val="28"/>
          <w:szCs w:val="28"/>
        </w:rPr>
        <w:t>C til 35</w:t>
      </w:r>
      <w:r w:rsidRPr="00D01A1A">
        <w:rPr>
          <w:sz w:val="28"/>
          <w:szCs w:val="28"/>
          <w:vertAlign w:val="superscript"/>
        </w:rPr>
        <w:t>o</w:t>
      </w:r>
      <w:r w:rsidRPr="00D01A1A">
        <w:rPr>
          <w:sz w:val="28"/>
          <w:szCs w:val="28"/>
        </w:rPr>
        <w:t>C.</w:t>
      </w:r>
    </w:p>
    <w:p w14:paraId="54BD433D" w14:textId="77777777" w:rsidR="002062D0" w:rsidRPr="00D01A1A" w:rsidRDefault="002062D0" w:rsidP="002062D0">
      <w:pPr>
        <w:pStyle w:val="Listeafsnit"/>
        <w:rPr>
          <w:sz w:val="28"/>
          <w:szCs w:val="28"/>
        </w:rPr>
      </w:pPr>
      <w:r w:rsidRPr="00D01A1A">
        <w:rPr>
          <w:sz w:val="28"/>
          <w:szCs w:val="28"/>
        </w:rPr>
        <w:t xml:space="preserve"> Hvor meget energi blev der tilført?</w:t>
      </w:r>
    </w:p>
    <w:p w14:paraId="7BC96B06" w14:textId="77777777" w:rsidR="002062D0" w:rsidRPr="00D01A1A" w:rsidRDefault="002062D0" w:rsidP="002062D0">
      <w:pPr>
        <w:pStyle w:val="Listeafsnit"/>
        <w:rPr>
          <w:sz w:val="28"/>
          <w:szCs w:val="28"/>
        </w:rPr>
      </w:pPr>
    </w:p>
    <w:p w14:paraId="791BCCA6" w14:textId="77777777" w:rsidR="002062D0" w:rsidRPr="00D01A1A" w:rsidRDefault="002062D0" w:rsidP="002062D0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D01A1A">
        <w:rPr>
          <w:sz w:val="28"/>
          <w:szCs w:val="28"/>
        </w:rPr>
        <w:t>17g havvand opvarmes 14</w:t>
      </w:r>
      <w:r w:rsidRPr="00D01A1A">
        <w:rPr>
          <w:sz w:val="28"/>
          <w:szCs w:val="28"/>
          <w:vertAlign w:val="superscript"/>
        </w:rPr>
        <w:t>o</w:t>
      </w:r>
      <w:r w:rsidRPr="00D01A1A">
        <w:rPr>
          <w:sz w:val="28"/>
          <w:szCs w:val="28"/>
        </w:rPr>
        <w:t>C.</w:t>
      </w:r>
    </w:p>
    <w:p w14:paraId="3A86E5BB" w14:textId="77777777" w:rsidR="002062D0" w:rsidRPr="00D01A1A" w:rsidRDefault="002062D0" w:rsidP="002062D0">
      <w:pPr>
        <w:pStyle w:val="Listeafsnit"/>
        <w:rPr>
          <w:sz w:val="28"/>
          <w:szCs w:val="28"/>
        </w:rPr>
      </w:pPr>
      <w:r w:rsidRPr="00D01A1A">
        <w:rPr>
          <w:sz w:val="28"/>
          <w:szCs w:val="28"/>
        </w:rPr>
        <w:t>Hvor meget energi modtog havvandet?</w:t>
      </w:r>
    </w:p>
    <w:p w14:paraId="64280049" w14:textId="77777777" w:rsidR="002062D0" w:rsidRPr="00D01A1A" w:rsidRDefault="002062D0" w:rsidP="002062D0">
      <w:pPr>
        <w:pStyle w:val="Listeafsnit"/>
        <w:rPr>
          <w:sz w:val="28"/>
          <w:szCs w:val="28"/>
        </w:rPr>
      </w:pPr>
    </w:p>
    <w:p w14:paraId="6D9FEA0D" w14:textId="77777777" w:rsidR="002062D0" w:rsidRPr="00D01A1A" w:rsidRDefault="002062D0" w:rsidP="002062D0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D01A1A">
        <w:rPr>
          <w:sz w:val="28"/>
          <w:szCs w:val="28"/>
        </w:rPr>
        <w:t>3 kg af et materiale får tilført en energi på 16.272J. Herved stiger temperaturen med 12</w:t>
      </w:r>
      <w:r w:rsidRPr="00D01A1A">
        <w:rPr>
          <w:sz w:val="28"/>
          <w:szCs w:val="28"/>
          <w:vertAlign w:val="superscript"/>
        </w:rPr>
        <w:t>o</w:t>
      </w:r>
      <w:r w:rsidRPr="00D01A1A">
        <w:rPr>
          <w:sz w:val="28"/>
          <w:szCs w:val="28"/>
        </w:rPr>
        <w:t>C.</w:t>
      </w:r>
    </w:p>
    <w:p w14:paraId="2AE2E664" w14:textId="77777777" w:rsidR="002062D0" w:rsidRPr="00D01A1A" w:rsidRDefault="002062D0" w:rsidP="002062D0">
      <w:pPr>
        <w:pStyle w:val="Listeafsnit"/>
        <w:rPr>
          <w:sz w:val="28"/>
          <w:szCs w:val="28"/>
        </w:rPr>
      </w:pPr>
      <w:r w:rsidRPr="00D01A1A">
        <w:rPr>
          <w:sz w:val="28"/>
          <w:szCs w:val="28"/>
        </w:rPr>
        <w:t>Hvilket materiale er der tale om?</w:t>
      </w:r>
    </w:p>
    <w:p w14:paraId="5DAD52EF" w14:textId="77777777" w:rsidR="002062D0" w:rsidRPr="00D01A1A" w:rsidRDefault="002062D0" w:rsidP="002062D0">
      <w:pPr>
        <w:pStyle w:val="Listeafsnit"/>
        <w:rPr>
          <w:sz w:val="28"/>
          <w:szCs w:val="28"/>
        </w:rPr>
      </w:pPr>
      <w:r w:rsidRPr="00D01A1A">
        <w:rPr>
          <w:sz w:val="28"/>
          <w:szCs w:val="28"/>
        </w:rPr>
        <w:t>Vink: Find c.</w:t>
      </w:r>
    </w:p>
    <w:p w14:paraId="5D537509" w14:textId="77777777" w:rsidR="002062D0" w:rsidRPr="00D01A1A" w:rsidRDefault="002062D0" w:rsidP="002062D0">
      <w:pPr>
        <w:pStyle w:val="Listeafsnit"/>
        <w:rPr>
          <w:sz w:val="28"/>
          <w:szCs w:val="28"/>
        </w:rPr>
      </w:pPr>
    </w:p>
    <w:p w14:paraId="65BDCEC8" w14:textId="77777777" w:rsidR="002062D0" w:rsidRPr="00D01A1A" w:rsidRDefault="002062D0" w:rsidP="002062D0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D01A1A">
        <w:rPr>
          <w:sz w:val="28"/>
          <w:szCs w:val="28"/>
        </w:rPr>
        <w:t>Noget motorbenzin tilføres energien 470</w:t>
      </w:r>
      <w:r w:rsidR="00D01A1A">
        <w:rPr>
          <w:sz w:val="28"/>
          <w:szCs w:val="28"/>
        </w:rPr>
        <w:t>.</w:t>
      </w:r>
      <w:r w:rsidRPr="00D01A1A">
        <w:rPr>
          <w:sz w:val="28"/>
          <w:szCs w:val="28"/>
        </w:rPr>
        <w:t>400J. Temperaturen stiger så med 28</w:t>
      </w:r>
      <w:r w:rsidRPr="00D01A1A">
        <w:rPr>
          <w:sz w:val="28"/>
          <w:szCs w:val="28"/>
          <w:vertAlign w:val="superscript"/>
        </w:rPr>
        <w:t>o</w:t>
      </w:r>
      <w:r w:rsidRPr="00D01A1A">
        <w:rPr>
          <w:sz w:val="28"/>
          <w:szCs w:val="28"/>
        </w:rPr>
        <w:t>C.</w:t>
      </w:r>
    </w:p>
    <w:p w14:paraId="3DB2B9CE" w14:textId="77777777" w:rsidR="002062D0" w:rsidRPr="00D01A1A" w:rsidRDefault="002062D0" w:rsidP="002062D0">
      <w:pPr>
        <w:pStyle w:val="Listeafsnit"/>
        <w:rPr>
          <w:sz w:val="28"/>
          <w:szCs w:val="28"/>
        </w:rPr>
      </w:pPr>
      <w:r w:rsidRPr="00D01A1A">
        <w:rPr>
          <w:sz w:val="28"/>
          <w:szCs w:val="28"/>
        </w:rPr>
        <w:t>Bestem massen af benzinen.</w:t>
      </w:r>
    </w:p>
    <w:p w14:paraId="0C8EE3F0" w14:textId="77777777" w:rsidR="002062D0" w:rsidRPr="00D01A1A" w:rsidRDefault="002062D0" w:rsidP="002062D0">
      <w:pPr>
        <w:pStyle w:val="Listeafsnit"/>
        <w:rPr>
          <w:sz w:val="28"/>
          <w:szCs w:val="28"/>
        </w:rPr>
      </w:pPr>
    </w:p>
    <w:p w14:paraId="60CB2855" w14:textId="77777777" w:rsidR="00D01A1A" w:rsidRDefault="002062D0" w:rsidP="002062D0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D01A1A">
        <w:rPr>
          <w:sz w:val="28"/>
          <w:szCs w:val="28"/>
        </w:rPr>
        <w:t>130kg sand på en strand opvarmes af Solen</w:t>
      </w:r>
      <w:r w:rsidR="00D01A1A">
        <w:rPr>
          <w:sz w:val="28"/>
          <w:szCs w:val="28"/>
        </w:rPr>
        <w:t>, og modtager energien 7MJ.</w:t>
      </w:r>
    </w:p>
    <w:p w14:paraId="6CD71CEB" w14:textId="77777777" w:rsidR="002062D0" w:rsidRPr="00D01A1A" w:rsidRDefault="002062D0" w:rsidP="00D01A1A">
      <w:pPr>
        <w:pStyle w:val="Listeafsnit"/>
        <w:rPr>
          <w:sz w:val="28"/>
          <w:szCs w:val="28"/>
        </w:rPr>
      </w:pPr>
      <w:r w:rsidRPr="00D01A1A">
        <w:rPr>
          <w:sz w:val="28"/>
          <w:szCs w:val="28"/>
        </w:rPr>
        <w:t>Efter opvarmningen var temperaturen kommet op på 88</w:t>
      </w:r>
      <w:r w:rsidRPr="00D01A1A">
        <w:rPr>
          <w:sz w:val="28"/>
          <w:szCs w:val="28"/>
          <w:vertAlign w:val="superscript"/>
        </w:rPr>
        <w:t>o</w:t>
      </w:r>
      <w:r w:rsidRPr="00D01A1A">
        <w:rPr>
          <w:sz w:val="28"/>
          <w:szCs w:val="28"/>
        </w:rPr>
        <w:t>C.</w:t>
      </w:r>
    </w:p>
    <w:p w14:paraId="137D4D9F" w14:textId="77777777" w:rsidR="00D01A1A" w:rsidRPr="00D01A1A" w:rsidRDefault="00D01A1A" w:rsidP="00D01A1A">
      <w:pPr>
        <w:pStyle w:val="Listeafsnit"/>
        <w:rPr>
          <w:sz w:val="28"/>
          <w:szCs w:val="28"/>
        </w:rPr>
      </w:pPr>
    </w:p>
    <w:p w14:paraId="4917961E" w14:textId="77777777" w:rsidR="002062D0" w:rsidRPr="00D01A1A" w:rsidRDefault="002062D0" w:rsidP="009F6AC2">
      <w:pPr>
        <w:pStyle w:val="Listeafsnit"/>
        <w:rPr>
          <w:sz w:val="28"/>
          <w:szCs w:val="28"/>
        </w:rPr>
      </w:pPr>
    </w:p>
    <w:p w14:paraId="28E6D012" w14:textId="77777777" w:rsidR="002062D0" w:rsidRDefault="002062D0" w:rsidP="002062D0">
      <w:pPr>
        <w:pStyle w:val="Listeafsnit"/>
        <w:numPr>
          <w:ilvl w:val="0"/>
          <w:numId w:val="2"/>
        </w:numPr>
        <w:rPr>
          <w:sz w:val="28"/>
          <w:szCs w:val="28"/>
        </w:rPr>
      </w:pPr>
      <w:r w:rsidRPr="00D01A1A">
        <w:rPr>
          <w:sz w:val="28"/>
          <w:szCs w:val="28"/>
        </w:rPr>
        <w:t>Bestem temperaturstigningen.</w:t>
      </w:r>
    </w:p>
    <w:p w14:paraId="39C90DD8" w14:textId="77777777" w:rsidR="009F6AC2" w:rsidRPr="00D01A1A" w:rsidRDefault="009F6AC2" w:rsidP="009F6AC2">
      <w:pPr>
        <w:pStyle w:val="Listeafsnit"/>
        <w:rPr>
          <w:sz w:val="28"/>
          <w:szCs w:val="28"/>
        </w:rPr>
      </w:pPr>
    </w:p>
    <w:p w14:paraId="0564CA3D" w14:textId="59421BC3" w:rsidR="00D01A1A" w:rsidRPr="006F7378" w:rsidRDefault="002062D0" w:rsidP="00D01A1A">
      <w:pPr>
        <w:pStyle w:val="Listeafsnit"/>
        <w:numPr>
          <w:ilvl w:val="0"/>
          <w:numId w:val="2"/>
        </w:numPr>
        <w:rPr>
          <w:sz w:val="28"/>
          <w:szCs w:val="28"/>
        </w:rPr>
      </w:pPr>
      <w:r w:rsidRPr="006F7378">
        <w:rPr>
          <w:sz w:val="28"/>
          <w:szCs w:val="28"/>
        </w:rPr>
        <w:t>Hvilken temperatur havde sandet inden opvarmningen?</w:t>
      </w:r>
    </w:p>
    <w:p w14:paraId="06AF2B2E" w14:textId="77777777" w:rsidR="00D01A1A" w:rsidRDefault="00D01A1A" w:rsidP="00D01A1A">
      <w:pPr>
        <w:rPr>
          <w:sz w:val="28"/>
          <w:szCs w:val="28"/>
        </w:rPr>
      </w:pPr>
    </w:p>
    <w:p w14:paraId="09182CDA" w14:textId="77777777" w:rsidR="00D01A1A" w:rsidRPr="00D01A1A" w:rsidRDefault="00D01A1A" w:rsidP="00D01A1A">
      <w:pPr>
        <w:ind w:left="7824"/>
      </w:pPr>
      <w:r>
        <w:t>MB</w:t>
      </w:r>
    </w:p>
    <w:sectPr w:rsidR="00D01A1A" w:rsidRPr="00D01A1A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770148"/>
    <w:multiLevelType w:val="hybridMultilevel"/>
    <w:tmpl w:val="BBC85760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636227"/>
    <w:multiLevelType w:val="hybridMultilevel"/>
    <w:tmpl w:val="C75225BC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96691898">
    <w:abstractNumId w:val="0"/>
  </w:num>
  <w:num w:numId="2" w16cid:durableId="175879000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62D0"/>
    <w:rsid w:val="000F315E"/>
    <w:rsid w:val="002062D0"/>
    <w:rsid w:val="006F7378"/>
    <w:rsid w:val="00875484"/>
    <w:rsid w:val="00982DCA"/>
    <w:rsid w:val="009F6AC2"/>
    <w:rsid w:val="00A0355F"/>
    <w:rsid w:val="00AA6993"/>
    <w:rsid w:val="00AF64C5"/>
    <w:rsid w:val="00CB23C9"/>
    <w:rsid w:val="00CB376B"/>
    <w:rsid w:val="00D01A1A"/>
    <w:rsid w:val="00F65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643093A1"/>
  <w15:chartTrackingRefBased/>
  <w15:docId w15:val="{7D28D86D-7278-4B39-BEC0-47694CDC3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table" w:styleId="Tabel-Gitter">
    <w:name w:val="Table Grid"/>
    <w:basedOn w:val="Tabel-Normal"/>
    <w:uiPriority w:val="39"/>
    <w:rsid w:val="002062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afsnit">
    <w:name w:val="List Paragraph"/>
    <w:basedOn w:val="Normal"/>
    <w:uiPriority w:val="34"/>
    <w:qFormat/>
    <w:rsid w:val="002062D0"/>
    <w:pPr>
      <w:ind w:left="720"/>
      <w:contextualSpacing/>
    </w:p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F6A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F6AC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3</Words>
  <Characters>571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IT-Center Fyn</Company>
  <LinksUpToDate>false</LinksUpToDate>
  <CharactersWithSpaces>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ten Bak</dc:creator>
  <cp:keywords/>
  <dc:description/>
  <cp:lastModifiedBy>Morten Bak</cp:lastModifiedBy>
  <cp:revision>2</cp:revision>
  <cp:lastPrinted>2023-11-09T05:32:00Z</cp:lastPrinted>
  <dcterms:created xsi:type="dcterms:W3CDTF">2024-11-11T10:53:00Z</dcterms:created>
  <dcterms:modified xsi:type="dcterms:W3CDTF">2024-11-11T10:53:00Z</dcterms:modified>
</cp:coreProperties>
</file>